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BF986A2" w14:textId="6171EC05" w:rsidR="00080B3A" w:rsidRPr="001910C0" w:rsidRDefault="00080B3A" w:rsidP="001910C0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1910C0">
        <w:rPr>
          <w:rFonts w:ascii="Times New Roman" w:hAnsi="Times New Roman" w:cs="Times New Roman"/>
          <w:b/>
          <w:bCs/>
          <w:lang w:val="vi-VN"/>
        </w:rPr>
        <w:t xml:space="preserve">ĐÁP ÁN </w:t>
      </w:r>
      <w:r w:rsidR="001910C0" w:rsidRPr="001910C0">
        <w:rPr>
          <w:rFonts w:ascii="Times New Roman" w:hAnsi="Times New Roman" w:cs="Times New Roman"/>
          <w:b/>
          <w:bCs/>
        </w:rPr>
        <w:t>TOÁN</w:t>
      </w:r>
      <w:r w:rsidRPr="001910C0">
        <w:rPr>
          <w:rFonts w:ascii="Times New Roman" w:hAnsi="Times New Roman" w:cs="Times New Roman"/>
          <w:b/>
          <w:bCs/>
          <w:lang w:val="vi-VN"/>
        </w:rPr>
        <w:t xml:space="preserve"> 1</w:t>
      </w:r>
      <w:r w:rsidR="001910C0" w:rsidRPr="001910C0">
        <w:rPr>
          <w:rFonts w:ascii="Times New Roman" w:hAnsi="Times New Roman" w:cs="Times New Roman"/>
          <w:b/>
          <w:bCs/>
        </w:rPr>
        <w:t>1</w:t>
      </w:r>
    </w:p>
    <w:p w14:paraId="7D302E32" w14:textId="05DDBCF3" w:rsidR="00080B3A" w:rsidRPr="001910C0" w:rsidRDefault="00080B3A" w:rsidP="001910C0">
      <w:pPr>
        <w:spacing w:after="0" w:line="240" w:lineRule="auto"/>
        <w:jc w:val="center"/>
        <w:rPr>
          <w:rFonts w:ascii="Times New Roman" w:hAnsi="Times New Roman" w:cs="Times New Roman"/>
          <w:lang w:val="vi-VN"/>
        </w:rPr>
      </w:pPr>
      <w:r w:rsidRPr="001910C0">
        <w:rPr>
          <w:rFonts w:ascii="Times New Roman" w:hAnsi="Times New Roman" w:cs="Times New Roman"/>
          <w:lang w:val="vi-VN"/>
        </w:rPr>
        <w:t xml:space="preserve">KIỂM TRA </w:t>
      </w:r>
      <w:r w:rsidR="00872202" w:rsidRPr="001910C0">
        <w:rPr>
          <w:rFonts w:ascii="Times New Roman" w:hAnsi="Times New Roman" w:cs="Times New Roman"/>
          <w:lang w:val="pl-PL"/>
        </w:rPr>
        <w:t>CUỐI</w:t>
      </w:r>
      <w:r w:rsidRPr="001910C0">
        <w:rPr>
          <w:rFonts w:ascii="Times New Roman" w:hAnsi="Times New Roman" w:cs="Times New Roman"/>
          <w:lang w:val="vi-VN"/>
        </w:rPr>
        <w:t xml:space="preserve"> HỌC KÌ 1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-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2526</w:t>
      </w:r>
    </w:p>
    <w:p w14:paraId="78972029" w14:textId="473EFD9C" w:rsidR="001A5DC4" w:rsidRPr="001910C0" w:rsidRDefault="0026480B" w:rsidP="001910C0">
      <w:pPr>
        <w:spacing w:after="0" w:line="240" w:lineRule="auto"/>
        <w:rPr>
          <w:rFonts w:ascii="Times New Roman" w:hAnsi="Times New Roman" w:cs="Times New Roman"/>
          <w:b/>
          <w:lang w:val="vi-VN"/>
        </w:rPr>
      </w:pPr>
      <w:r w:rsidRPr="001910C0">
        <w:rPr>
          <w:rFonts w:ascii="Times New Roman" w:hAnsi="Times New Roman" w:cs="Times New Roman"/>
          <w:b/>
        </w:rPr>
        <w:t>A</w:t>
      </w:r>
      <w:r w:rsidR="001A5DC4" w:rsidRPr="001910C0">
        <w:rPr>
          <w:rFonts w:ascii="Times New Roman" w:hAnsi="Times New Roman" w:cs="Times New Roman"/>
          <w:b/>
          <w:lang w:val="vi-VN"/>
        </w:rPr>
        <w:t>.TRẮC NGHIỆM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1564"/>
        <w:gridCol w:w="1417"/>
        <w:gridCol w:w="1418"/>
        <w:gridCol w:w="1417"/>
      </w:tblGrid>
      <w:tr w:rsidR="00C36CE9" w:rsidRPr="001910C0" w14:paraId="3602F613" w14:textId="77777777" w:rsidTr="007C6424">
        <w:trPr>
          <w:trHeight w:val="386"/>
          <w:jc w:val="center"/>
        </w:trPr>
        <w:tc>
          <w:tcPr>
            <w:tcW w:w="1555" w:type="dxa"/>
            <w:noWrap/>
            <w:vAlign w:val="bottom"/>
            <w:hideMark/>
          </w:tcPr>
          <w:p w14:paraId="1CA6BEC0" w14:textId="77777777" w:rsidR="00080B3A" w:rsidRPr="001910C0" w:rsidRDefault="00080B3A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âu\Mã đề</w:t>
            </w:r>
          </w:p>
        </w:tc>
        <w:tc>
          <w:tcPr>
            <w:tcW w:w="1564" w:type="dxa"/>
            <w:noWrap/>
            <w:vAlign w:val="bottom"/>
          </w:tcPr>
          <w:p w14:paraId="7F1C4568" w14:textId="272E0C72" w:rsidR="00080B3A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34</w:t>
            </w:r>
          </w:p>
        </w:tc>
        <w:tc>
          <w:tcPr>
            <w:tcW w:w="1417" w:type="dxa"/>
            <w:noWrap/>
            <w:vAlign w:val="bottom"/>
          </w:tcPr>
          <w:p w14:paraId="7A9FAC13" w14:textId="08165930" w:rsidR="00080B3A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10</w:t>
            </w:r>
          </w:p>
        </w:tc>
        <w:tc>
          <w:tcPr>
            <w:tcW w:w="1418" w:type="dxa"/>
            <w:noWrap/>
            <w:vAlign w:val="bottom"/>
          </w:tcPr>
          <w:p w14:paraId="5A995A80" w14:textId="3D5C5E00" w:rsidR="00080B3A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358</w:t>
            </w:r>
          </w:p>
        </w:tc>
        <w:tc>
          <w:tcPr>
            <w:tcW w:w="1417" w:type="dxa"/>
            <w:noWrap/>
            <w:vAlign w:val="bottom"/>
          </w:tcPr>
          <w:p w14:paraId="4831B53E" w14:textId="6433DC1C" w:rsidR="00080B3A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483</w:t>
            </w:r>
          </w:p>
        </w:tc>
      </w:tr>
      <w:tr w:rsidR="001910C0" w:rsidRPr="001910C0" w14:paraId="231C52E4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AA6F59E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1564" w:type="dxa"/>
            <w:noWrap/>
            <w:vAlign w:val="bottom"/>
          </w:tcPr>
          <w:p w14:paraId="6E8D3BA2" w14:textId="704491D3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3B3595E9" w14:textId="09D18F5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11C4E03E" w14:textId="3D833235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8DB60C5" w14:textId="7B4DE6A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</w:tr>
      <w:tr w:rsidR="001910C0" w:rsidRPr="001910C0" w14:paraId="0ABE18F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0A4A8D5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1564" w:type="dxa"/>
            <w:noWrap/>
            <w:vAlign w:val="bottom"/>
          </w:tcPr>
          <w:p w14:paraId="137D2D5B" w14:textId="2A5E8A3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4441A68B" w14:textId="30CDF0EE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259EFBF6" w14:textId="196B9415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F34E18F" w14:textId="178A6912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</w:tr>
      <w:tr w:rsidR="001910C0" w:rsidRPr="001910C0" w14:paraId="00C5EC9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9CFC844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1564" w:type="dxa"/>
            <w:noWrap/>
            <w:vAlign w:val="bottom"/>
          </w:tcPr>
          <w:p w14:paraId="614F6A17" w14:textId="3BC42113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3EA5CBF2" w14:textId="199600E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798DE9B6" w14:textId="2F10A2E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544BF369" w14:textId="1D34B9C2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</w:tr>
      <w:tr w:rsidR="001910C0" w:rsidRPr="001910C0" w14:paraId="463D2969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4116652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4</w:t>
            </w:r>
          </w:p>
        </w:tc>
        <w:tc>
          <w:tcPr>
            <w:tcW w:w="1564" w:type="dxa"/>
            <w:noWrap/>
            <w:vAlign w:val="bottom"/>
          </w:tcPr>
          <w:p w14:paraId="1064A22A" w14:textId="12B804B9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7FADE565" w14:textId="04EE0CF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4D46401D" w14:textId="10B5A678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1B166C15" w14:textId="183CA32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</w:tr>
      <w:tr w:rsidR="001910C0" w:rsidRPr="001910C0" w14:paraId="4C8E4BC8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36A7B6F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5</w:t>
            </w:r>
          </w:p>
        </w:tc>
        <w:tc>
          <w:tcPr>
            <w:tcW w:w="1564" w:type="dxa"/>
            <w:noWrap/>
            <w:vAlign w:val="bottom"/>
          </w:tcPr>
          <w:p w14:paraId="14E5A415" w14:textId="75B9ACC4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8D463BD" w14:textId="1756D973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170326A6" w14:textId="3FD877A5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6EEE71BD" w14:textId="474B0B1E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</w:tr>
      <w:tr w:rsidR="001910C0" w:rsidRPr="001910C0" w14:paraId="4EAB4680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9FE15B2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6</w:t>
            </w:r>
          </w:p>
        </w:tc>
        <w:tc>
          <w:tcPr>
            <w:tcW w:w="1564" w:type="dxa"/>
            <w:noWrap/>
            <w:vAlign w:val="bottom"/>
          </w:tcPr>
          <w:p w14:paraId="69633677" w14:textId="1BB8A681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E2D5683" w14:textId="298BC139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4C5CACEA" w14:textId="6A022903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1A62783C" w14:textId="568023E3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</w:tr>
      <w:tr w:rsidR="001910C0" w:rsidRPr="001910C0" w14:paraId="2955CBFF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BBC78E4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7</w:t>
            </w:r>
          </w:p>
        </w:tc>
        <w:tc>
          <w:tcPr>
            <w:tcW w:w="1564" w:type="dxa"/>
            <w:noWrap/>
            <w:vAlign w:val="bottom"/>
          </w:tcPr>
          <w:p w14:paraId="636EC277" w14:textId="11D61F64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2B272A32" w14:textId="4718DBC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188A8746" w14:textId="0327C79A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15744A5F" w14:textId="153768A8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</w:tr>
      <w:tr w:rsidR="001910C0" w:rsidRPr="001910C0" w14:paraId="4861706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B7FB2ED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8</w:t>
            </w:r>
          </w:p>
        </w:tc>
        <w:tc>
          <w:tcPr>
            <w:tcW w:w="1564" w:type="dxa"/>
            <w:noWrap/>
            <w:vAlign w:val="bottom"/>
          </w:tcPr>
          <w:p w14:paraId="1895ED53" w14:textId="411D615F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ABE3BBB" w14:textId="278D64C2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7F063FB5" w14:textId="3DE2E43B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2DC70D99" w14:textId="5D2DFD54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</w:tr>
      <w:tr w:rsidR="001910C0" w:rsidRPr="001910C0" w14:paraId="23767CB9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D215C95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9</w:t>
            </w:r>
          </w:p>
        </w:tc>
        <w:tc>
          <w:tcPr>
            <w:tcW w:w="1564" w:type="dxa"/>
            <w:noWrap/>
            <w:vAlign w:val="bottom"/>
          </w:tcPr>
          <w:p w14:paraId="13A21252" w14:textId="1B63B825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BA591E7" w14:textId="1055ADF5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29DB3B03" w14:textId="79A70D86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5A73B1BD" w14:textId="69EA747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</w:tr>
      <w:tr w:rsidR="001910C0" w:rsidRPr="001910C0" w14:paraId="2DC8B09A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39B8F9D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0</w:t>
            </w:r>
          </w:p>
        </w:tc>
        <w:tc>
          <w:tcPr>
            <w:tcW w:w="1564" w:type="dxa"/>
            <w:noWrap/>
            <w:vAlign w:val="bottom"/>
          </w:tcPr>
          <w:p w14:paraId="48BB13D2" w14:textId="717808A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BF42D10" w14:textId="497BD92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7171AD7B" w14:textId="5A3E97C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31192C63" w14:textId="2C15BDC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</w:tr>
      <w:tr w:rsidR="001910C0" w:rsidRPr="001910C0" w14:paraId="31561262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72BC73C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1</w:t>
            </w:r>
          </w:p>
        </w:tc>
        <w:tc>
          <w:tcPr>
            <w:tcW w:w="1564" w:type="dxa"/>
            <w:noWrap/>
            <w:vAlign w:val="bottom"/>
          </w:tcPr>
          <w:p w14:paraId="172F939A" w14:textId="7A13FDC6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173E4B7F" w14:textId="2B1407D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4BE304BA" w14:textId="2228B7E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F39393F" w14:textId="081E058D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</w:t>
            </w:r>
          </w:p>
        </w:tc>
      </w:tr>
      <w:tr w:rsidR="001910C0" w:rsidRPr="001910C0" w14:paraId="1927BF85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E0C140A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2</w:t>
            </w:r>
          </w:p>
        </w:tc>
        <w:tc>
          <w:tcPr>
            <w:tcW w:w="1564" w:type="dxa"/>
            <w:noWrap/>
            <w:vAlign w:val="bottom"/>
          </w:tcPr>
          <w:p w14:paraId="302C8CB9" w14:textId="4157884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381F666E" w14:textId="2B10FC3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27A95FE8" w14:textId="4885FA6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27D107DF" w14:textId="26338860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</w:t>
            </w:r>
          </w:p>
        </w:tc>
      </w:tr>
      <w:tr w:rsidR="00C36CE9" w:rsidRPr="001910C0" w14:paraId="6A4CB85E" w14:textId="77777777" w:rsidTr="00872202">
        <w:trPr>
          <w:trHeight w:val="45"/>
          <w:jc w:val="center"/>
        </w:trPr>
        <w:tc>
          <w:tcPr>
            <w:tcW w:w="155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8E4E83" w14:textId="77777777" w:rsidR="00872202" w:rsidRPr="001910C0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666D4A6" w14:textId="77777777" w:rsidR="00872202" w:rsidRPr="001910C0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F8D513" w14:textId="77777777" w:rsidR="00872202" w:rsidRPr="001910C0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12FB8B" w14:textId="77777777" w:rsidR="00872202" w:rsidRPr="001910C0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48BB77" w14:textId="77777777" w:rsidR="00872202" w:rsidRPr="001910C0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</w:tr>
      <w:tr w:rsidR="001910C0" w:rsidRPr="001910C0" w14:paraId="208B8C6E" w14:textId="77777777" w:rsidTr="0094201A">
        <w:trPr>
          <w:trHeight w:val="147"/>
          <w:jc w:val="center"/>
        </w:trPr>
        <w:tc>
          <w:tcPr>
            <w:tcW w:w="1555" w:type="dxa"/>
            <w:noWrap/>
            <w:vAlign w:val="bottom"/>
            <w:hideMark/>
          </w:tcPr>
          <w:p w14:paraId="78183D61" w14:textId="6CE24959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1564" w:type="dxa"/>
            <w:noWrap/>
            <w:vAlign w:val="bottom"/>
          </w:tcPr>
          <w:p w14:paraId="3D96AA06" w14:textId="2EDA9D1B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SS</w:t>
            </w:r>
          </w:p>
        </w:tc>
        <w:tc>
          <w:tcPr>
            <w:tcW w:w="1417" w:type="dxa"/>
            <w:noWrap/>
            <w:vAlign w:val="bottom"/>
          </w:tcPr>
          <w:p w14:paraId="58056FCF" w14:textId="4F41A4B1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SĐ</w:t>
            </w:r>
          </w:p>
        </w:tc>
        <w:tc>
          <w:tcPr>
            <w:tcW w:w="1418" w:type="dxa"/>
            <w:noWrap/>
            <w:vAlign w:val="bottom"/>
          </w:tcPr>
          <w:p w14:paraId="639F4AEA" w14:textId="47132781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SĐĐ</w:t>
            </w:r>
          </w:p>
        </w:tc>
        <w:tc>
          <w:tcPr>
            <w:tcW w:w="1417" w:type="dxa"/>
            <w:noWrap/>
            <w:vAlign w:val="bottom"/>
          </w:tcPr>
          <w:p w14:paraId="7109D05E" w14:textId="272EAFB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SĐ</w:t>
            </w:r>
          </w:p>
        </w:tc>
      </w:tr>
      <w:tr w:rsidR="001910C0" w:rsidRPr="001910C0" w14:paraId="3C9FA18D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4970931" w14:textId="60323216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1564" w:type="dxa"/>
            <w:noWrap/>
            <w:vAlign w:val="bottom"/>
          </w:tcPr>
          <w:p w14:paraId="602DCF17" w14:textId="442FC5A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SS</w:t>
            </w:r>
          </w:p>
        </w:tc>
        <w:tc>
          <w:tcPr>
            <w:tcW w:w="1417" w:type="dxa"/>
            <w:noWrap/>
            <w:vAlign w:val="bottom"/>
          </w:tcPr>
          <w:p w14:paraId="586E8EB4" w14:textId="59BEC8B8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S</w:t>
            </w:r>
            <w:r w:rsidR="002E2D98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8" w:type="dxa"/>
            <w:noWrap/>
            <w:vAlign w:val="bottom"/>
          </w:tcPr>
          <w:p w14:paraId="24657811" w14:textId="7805823C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SĐ</w:t>
            </w:r>
          </w:p>
        </w:tc>
        <w:tc>
          <w:tcPr>
            <w:tcW w:w="1417" w:type="dxa"/>
            <w:noWrap/>
            <w:vAlign w:val="bottom"/>
          </w:tcPr>
          <w:p w14:paraId="63BBF47F" w14:textId="2292B3A1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SĐĐ</w:t>
            </w:r>
          </w:p>
        </w:tc>
      </w:tr>
      <w:tr w:rsidR="001910C0" w:rsidRPr="001910C0" w14:paraId="7AE6F014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30569E6" w14:textId="3A8AC82A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1564" w:type="dxa"/>
            <w:noWrap/>
            <w:vAlign w:val="bottom"/>
          </w:tcPr>
          <w:p w14:paraId="08B7741B" w14:textId="13B56AAA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Đ</w:t>
            </w:r>
            <w:r w:rsidR="002E2D98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7" w:type="dxa"/>
            <w:noWrap/>
            <w:vAlign w:val="bottom"/>
          </w:tcPr>
          <w:p w14:paraId="00EDDD98" w14:textId="57D32606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SĐ</w:t>
            </w:r>
          </w:p>
        </w:tc>
        <w:tc>
          <w:tcPr>
            <w:tcW w:w="1418" w:type="dxa"/>
            <w:noWrap/>
            <w:vAlign w:val="bottom"/>
          </w:tcPr>
          <w:p w14:paraId="405AC305" w14:textId="7D735321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SĐ</w:t>
            </w:r>
          </w:p>
        </w:tc>
        <w:tc>
          <w:tcPr>
            <w:tcW w:w="1417" w:type="dxa"/>
            <w:noWrap/>
            <w:vAlign w:val="bottom"/>
          </w:tcPr>
          <w:p w14:paraId="74F87680" w14:textId="259D84D4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 w:rsidR="002E2D98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</w:tr>
      <w:tr w:rsidR="001910C0" w:rsidRPr="001910C0" w14:paraId="2BE6BE9C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895188B" w14:textId="69E35A9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4</w:t>
            </w:r>
          </w:p>
        </w:tc>
        <w:tc>
          <w:tcPr>
            <w:tcW w:w="1564" w:type="dxa"/>
            <w:noWrap/>
            <w:vAlign w:val="bottom"/>
          </w:tcPr>
          <w:p w14:paraId="2962B76C" w14:textId="79A89558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SĐ</w:t>
            </w:r>
          </w:p>
        </w:tc>
        <w:tc>
          <w:tcPr>
            <w:tcW w:w="1417" w:type="dxa"/>
            <w:noWrap/>
            <w:vAlign w:val="bottom"/>
          </w:tcPr>
          <w:p w14:paraId="4B2374CA" w14:textId="0BE56A7E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SĐ</w:t>
            </w:r>
          </w:p>
        </w:tc>
        <w:tc>
          <w:tcPr>
            <w:tcW w:w="1418" w:type="dxa"/>
            <w:noWrap/>
            <w:vAlign w:val="bottom"/>
          </w:tcPr>
          <w:p w14:paraId="2A4438F5" w14:textId="29B3FF8B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 w:rsidR="002E2D98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  <w:tc>
          <w:tcPr>
            <w:tcW w:w="1417" w:type="dxa"/>
            <w:noWrap/>
            <w:vAlign w:val="bottom"/>
          </w:tcPr>
          <w:p w14:paraId="1649E519" w14:textId="1BE058F8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ĐĐĐ</w:t>
            </w:r>
          </w:p>
        </w:tc>
      </w:tr>
    </w:tbl>
    <w:p w14:paraId="2884ED7C" w14:textId="77777777" w:rsidR="0026480B" w:rsidRPr="001910C0" w:rsidRDefault="0026480B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</w:p>
    <w:p w14:paraId="0A3E4807" w14:textId="1D382359" w:rsidR="001A5DC4" w:rsidRPr="001910C0" w:rsidRDefault="001A5DC4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lang w:val="vi-VN"/>
        </w:rPr>
      </w:pPr>
      <w:r w:rsidRPr="001910C0">
        <w:rPr>
          <w:rFonts w:ascii="Times New Roman" w:hAnsi="Times New Roman" w:cs="Times New Roman"/>
          <w:b/>
        </w:rPr>
        <w:t>B. PHẦN TỰ LUẬN</w:t>
      </w:r>
      <w:r w:rsidR="00872202" w:rsidRPr="001910C0">
        <w:rPr>
          <w:rFonts w:ascii="Times New Roman" w:hAnsi="Times New Roman" w:cs="Times New Roman"/>
          <w:b/>
        </w:rPr>
        <w:t xml:space="preserve"> </w:t>
      </w:r>
    </w:p>
    <w:tbl>
      <w:tblPr>
        <w:tblW w:w="9488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1"/>
        <w:gridCol w:w="7819"/>
        <w:gridCol w:w="808"/>
      </w:tblGrid>
      <w:tr w:rsidR="001910C0" w:rsidRPr="001910C0" w14:paraId="2F1A66D0" w14:textId="77777777" w:rsidTr="001910C0">
        <w:tc>
          <w:tcPr>
            <w:tcW w:w="0" w:type="auto"/>
            <w:vAlign w:val="center"/>
          </w:tcPr>
          <w:p w14:paraId="5A939FE8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0" w:type="auto"/>
          </w:tcPr>
          <w:p w14:paraId="6C6A78CC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808" w:type="dxa"/>
          </w:tcPr>
          <w:p w14:paraId="4BA90B11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1910C0" w:rsidRPr="001910C0" w14:paraId="34C3330A" w14:textId="77777777" w:rsidTr="001910C0">
        <w:trPr>
          <w:trHeight w:val="1916"/>
        </w:trPr>
        <w:tc>
          <w:tcPr>
            <w:tcW w:w="0" w:type="auto"/>
            <w:vAlign w:val="center"/>
          </w:tcPr>
          <w:p w14:paraId="22E71906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t xml:space="preserve">1 </w:t>
            </w:r>
            <w:r w:rsidRPr="001910C0">
              <w:rPr>
                <w:rFonts w:ascii="Times New Roman" w:hAnsi="Times New Roman" w:cs="Times New Roman"/>
                <w:b/>
              </w:rPr>
              <w:t>(0.5đ)</w:t>
            </w:r>
          </w:p>
        </w:tc>
        <w:tc>
          <w:tcPr>
            <w:tcW w:w="0" w:type="auto"/>
          </w:tcPr>
          <w:p w14:paraId="16B7BE65" w14:textId="44771E8D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1910C0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365" w:dyaOrig="705" w14:anchorId="31C2F7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95pt;height:28.3pt" o:ole="">
                  <v:imagedata r:id="rId5" o:title=""/>
                </v:shape>
                <o:OLEObject Type="Embed" ProgID="Equation.DSMT4" ShapeID="_x0000_i1025" DrawAspect="Content" ObjectID="_1828006290" r:id="rId6"/>
              </w:object>
            </w:r>
          </w:p>
          <w:p w14:paraId="220FD98C" w14:textId="307BF2DE" w:rsidR="001910C0" w:rsidRPr="001910C0" w:rsidRDefault="002E2D98" w:rsidP="002E2D98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  <w:color w:val="000000" w:themeColor="text1"/>
                  </w:rPr>
                  <w:tab/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2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4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+7</m:t>
                            </m:r>
                          </m:e>
                        </m:rad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+3</m:t>
                        </m:r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num>
                  <m:den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+7</m:t>
                            </m:r>
                          </m:e>
                        </m:rad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+7</m:t>
                            </m:r>
                          </m:e>
                        </m:rad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+3</m:t>
                        </m:r>
                      </m:e>
                    </m:d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2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+7</m:t>
                            </m:r>
                          </m:e>
                        </m:rad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+3</m:t>
                        </m:r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x+7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9</m:t>
                    </m: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</w:rPr>
                  <w:br/>
                </m:r>
              </m:oMath>
              <m:oMath>
                <m:r>
                  <w:rPr>
                    <w:rFonts w:ascii="Cambria Math" w:hAnsi="Times New Roman" w:cs="Times New Roman"/>
                    <w:color w:val="000000" w:themeColor="text1"/>
                  </w:rPr>
                  <w:tab/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2</m:t>
                    </m:r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</w:rPr>
                              <m:t>x+7</m:t>
                            </m:r>
                          </m:e>
                        </m:rad>
                        <m:r>
                          <w:rPr>
                            <w:rFonts w:ascii="Cambria Math" w:hAnsi="Times New Roman" w:cs="Times New Roman"/>
                            <w:color w:val="000000" w:themeColor="text1"/>
                          </w:rPr>
                          <m:t>+3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</w:rPr>
                  <m:t>=</m:t>
                </m:r>
                <m:r>
                  <w:rPr>
                    <w:rFonts w:ascii="Cambria Math" w:hAnsi="Times New Roman" w:cs="Times New Roman"/>
                    <w:color w:val="000000" w:themeColor="text1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</w:rPr>
                  <m:t>24.</m:t>
                </m:r>
              </m:oMath>
            </m:oMathPara>
          </w:p>
        </w:tc>
        <w:tc>
          <w:tcPr>
            <w:tcW w:w="808" w:type="dxa"/>
          </w:tcPr>
          <w:p w14:paraId="6C802957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0BBEE8E4" w14:textId="77777777" w:rsid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5886C36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35F93717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  <w:tr w:rsidR="001910C0" w:rsidRPr="001910C0" w14:paraId="6BBDE685" w14:textId="77777777" w:rsidTr="001910C0">
        <w:trPr>
          <w:trHeight w:val="720"/>
        </w:trPr>
        <w:tc>
          <w:tcPr>
            <w:tcW w:w="0" w:type="auto"/>
            <w:vAlign w:val="center"/>
          </w:tcPr>
          <w:p w14:paraId="3F89DDA0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t>2</w:t>
            </w:r>
          </w:p>
        </w:tc>
        <w:tc>
          <w:tcPr>
            <w:tcW w:w="0" w:type="auto"/>
            <w:tcBorders>
              <w:top w:val="dotted" w:sz="4" w:space="0" w:color="auto"/>
            </w:tcBorders>
          </w:tcPr>
          <w:p w14:paraId="2708188C" w14:textId="4934AE37" w:rsidR="001910C0" w:rsidRPr="001910C0" w:rsidRDefault="001910C0" w:rsidP="002E2D9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Ta có : </w:t>
            </w:r>
            <m:oMath>
              <m:r>
                <w:rPr>
                  <w:rFonts w:ascii="Cambria Math" w:hAnsi="Times New Roman" w:cs="Times New Roman"/>
                </w:rPr>
                <m:t>f(2)=4+a</m:t>
              </m:r>
            </m:oMath>
          </w:p>
          <w:p w14:paraId="7CA26907" w14:textId="4A50A56C" w:rsidR="001910C0" w:rsidRPr="001910C0" w:rsidRDefault="002E2D98" w:rsidP="002E2D9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m:oMathPara>
              <m:oMath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lim>
                </m:limLow>
                <m:r>
                  <w:rPr>
                    <w:rFonts w:ascii="Cambria Math" w:hAnsi="Times New Roman" w:cs="Times New Roman"/>
                  </w:rPr>
                  <m:t>f(x)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lim>
                </m:limLow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lim>
                </m:limLow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x+2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(x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)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hAnsi="Times New Roman" w:cs="Times New Roman"/>
                      </w:rPr>
                      <m:t>+2)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limLowPr>
                  <m:e>
                    <m:r>
                      <w:rPr>
                        <w:rFonts w:ascii="Cambria Math" w:hAnsi="Times New Roman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hAnsi="Times New Roman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→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lim>
                </m:limLow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hAnsi="Times New Roman" w:cs="Times New Roman"/>
                      </w:rPr>
                      <m:t>+2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den>
                </m:f>
              </m:oMath>
            </m:oMathPara>
          </w:p>
          <w:p w14:paraId="7DA43E41" w14:textId="3CE9642A" w:rsidR="001910C0" w:rsidRPr="001910C0" w:rsidRDefault="001910C0" w:rsidP="002E2D9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Để hàm số liên tục tại x=2 khi: </w:t>
            </w:r>
            <m:oMath>
              <m:r>
                <w:rPr>
                  <w:rFonts w:ascii="Cambria Math" w:hAnsi="Times New Roman" w:cs="Times New Roman"/>
                </w:rPr>
                <m:t>f(2)=</m:t>
              </m:r>
              <m:limLow>
                <m:limLowPr>
                  <m:ctrlPr>
                    <w:rPr>
                      <w:rFonts w:ascii="Cambria Math" w:hAnsi="Times New Roman" w:cs="Times New Roman"/>
                      <w:i/>
                    </w:rPr>
                  </m:ctrlPr>
                </m:limLowPr>
                <m:e>
                  <m:r>
                    <w:rPr>
                      <w:rFonts w:ascii="Cambria Math" w:hAnsi="Times New Roman" w:cs="Times New Roman"/>
                    </w:rPr>
                    <m:t>lim</m:t>
                  </m:r>
                </m:e>
                <m:lim>
                  <m:r>
                    <w:rPr>
                      <w:rFonts w:ascii="Cambria Math" w:hAnsi="Times New Roman" w:cs="Times New Roman"/>
                    </w:rPr>
                    <m:t>x</m:t>
                  </m:r>
                  <m:r>
                    <w:rPr>
                      <w:rFonts w:ascii="Cambria Math" w:hAnsi="Times New Roman" w:cs="Times New Roman"/>
                    </w:rPr>
                    <m:t>→</m:t>
                  </m:r>
                  <m:r>
                    <w:rPr>
                      <w:rFonts w:ascii="Cambria Math" w:hAnsi="Times New Roman" w:cs="Times New Roman"/>
                    </w:rPr>
                    <m:t>2</m:t>
                  </m:r>
                </m:lim>
              </m:limLow>
              <m:r>
                <w:rPr>
                  <w:rFonts w:ascii="Cambria Math" w:hAnsi="Times New Roman" w:cs="Times New Roman"/>
                </w:rPr>
                <m:t>f(x)</m:t>
              </m:r>
            </m:oMath>
          </w:p>
          <w:p w14:paraId="20F5489D" w14:textId="1EDFF9E1" w:rsidR="001910C0" w:rsidRPr="001910C0" w:rsidRDefault="002E2D98" w:rsidP="002E2D9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Cambria Math"/>
                  </w:rPr>
                  <m:t>⇒</m:t>
                </m:r>
                <m:r>
                  <w:rPr>
                    <w:rFonts w:ascii="Cambria Math" w:hAnsi="Times New Roman" w:cs="Times New Roman"/>
                  </w:rPr>
                  <m:t>4+a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Cambria Math"/>
                  </w:rPr>
                  <m:t>⇔</m:t>
                </m:r>
                <m:r>
                  <w:rPr>
                    <w:rFonts w:ascii="Cambria Math" w:hAnsi="Times New Roman" w:cs="Times New Roman"/>
                  </w:rPr>
                  <m:t>a=</m:t>
                </m:r>
                <m:r>
                  <w:rPr>
                    <w:rFonts w:ascii="Cambria Math" w:hAnsi="Times New Roman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5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808" w:type="dxa"/>
            <w:tcBorders>
              <w:top w:val="dotted" w:sz="4" w:space="0" w:color="auto"/>
            </w:tcBorders>
          </w:tcPr>
          <w:p w14:paraId="7CEF7264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090471D9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0A904DB4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5D01AAE3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4059EA8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06A464DB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  <w:tr w:rsidR="001910C0" w:rsidRPr="001910C0" w14:paraId="137E4F62" w14:textId="77777777" w:rsidTr="001910C0">
        <w:trPr>
          <w:trHeight w:val="720"/>
        </w:trPr>
        <w:tc>
          <w:tcPr>
            <w:tcW w:w="0" w:type="auto"/>
            <w:vAlign w:val="center"/>
          </w:tcPr>
          <w:p w14:paraId="6F4168A9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t>3</w:t>
            </w:r>
            <w:r w:rsidRPr="001910C0">
              <w:rPr>
                <w:rFonts w:ascii="Times New Roman" w:hAnsi="Times New Roman" w:cs="Times New Roman"/>
                <w:b/>
              </w:rPr>
              <w:t xml:space="preserve"> (0.5)</w:t>
            </w:r>
          </w:p>
        </w:tc>
        <w:tc>
          <w:tcPr>
            <w:tcW w:w="0" w:type="auto"/>
            <w:tcBorders>
              <w:top w:val="dotted" w:sz="4" w:space="0" w:color="auto"/>
            </w:tcBorders>
          </w:tcPr>
          <w:p w14:paraId="3B590E69" w14:textId="2BDD099F" w:rsidR="001910C0" w:rsidRPr="001910C0" w:rsidRDefault="001910C0" w:rsidP="002E2D98">
            <w:pPr>
              <w:spacing w:after="0" w:line="240" w:lineRule="auto"/>
              <w:rPr>
                <w:rFonts w:ascii="Times New Roman" w:hAnsi="Times New Roman" w:cs="Times New Roman"/>
                <w:lang w:val="pl-PL"/>
              </w:rPr>
            </w:pPr>
            <w:r w:rsidRPr="001910C0">
              <w:rPr>
                <w:rFonts w:ascii="Times New Roman" w:hAnsi="Times New Roman" w:cs="Times New Roman"/>
                <w:lang w:val="pl-PL"/>
              </w:rPr>
              <w:t xml:space="preserve">Ta có CSN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</w:rPr>
                        <m:t>=16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</w:rPr>
                        <m:t>=40</m:t>
                      </m:r>
                    </m:e>
                  </m:eqAr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</m:oMath>
          </w:p>
          <w:p w14:paraId="628AA517" w14:textId="60245579" w:rsidR="001910C0" w:rsidRPr="001910C0" w:rsidRDefault="002E2D98" w:rsidP="002E2D98">
            <w:pPr>
              <w:spacing w:after="0" w:line="240" w:lineRule="auto"/>
              <w:rPr>
                <w:rFonts w:ascii="Times New Roman" w:hAnsi="Times New Roman" w:cs="Times New Roman"/>
                <w:lang w:val="pl-PL"/>
              </w:rPr>
            </w:pPr>
            <m:oMath>
              <m:r>
                <w:rPr>
                  <w:rFonts w:ascii="Cambria Math" w:hAnsi="Cambria Math" w:cs="Cambria Math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</w:rPr>
                        <m:t>=16(1)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</w:rPr>
                        <m:t>q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</w:rPr>
                        <m:t>=40(2)</m:t>
                      </m:r>
                    </m:e>
                  </m:eqAr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</m:oMath>
            <w:r w:rsidR="001910C0" w:rsidRPr="001910C0">
              <w:rPr>
                <w:rFonts w:ascii="Times New Roman" w:hAnsi="Times New Roman" w:cs="Times New Roman"/>
                <w:lang w:val="pl-PL"/>
              </w:rPr>
              <w:t>. Lấy (2) chia (1) theo vế ta được:</w:t>
            </w:r>
          </w:p>
          <w:p w14:paraId="7BEC401D" w14:textId="03741BEB" w:rsidR="001910C0" w:rsidRPr="001910C0" w:rsidRDefault="002E2D98" w:rsidP="002E2D98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</w:rPr>
                    <m:t>q</m:t>
                  </m:r>
                </m:den>
              </m:f>
              <m:r>
                <w:rPr>
                  <w:rFonts w:ascii="Cambria Math" w:hAnsi="Times New Roman" w:cs="Times New Roman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2</m:t>
                  </m:r>
                </m:den>
              </m:f>
            </m:oMath>
            <w:r w:rsidR="001910C0" w:rsidRPr="001910C0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Cambria Math"/>
                </w:rPr>
                <m:t>⇔</m:t>
              </m:r>
              <m:r>
                <w:rPr>
                  <w:rFonts w:ascii="Cambria Math" w:hAnsi="Times New Roman" w:cs="Times New Roman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q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-</m:t>
              </m:r>
              <m:r>
                <w:rPr>
                  <w:rFonts w:ascii="Cambria Math" w:hAnsi="Times New Roman" w:cs="Times New Roman"/>
                </w:rPr>
                <m:t>5q+2=0</m:t>
              </m:r>
              <m:r>
                <w:rPr>
                  <w:rFonts w:ascii="Cambria Math" w:hAnsi="Cambria Math" w:cs="Cambria Math"/>
                </w:rPr>
                <m:t>⇔</m:t>
              </m:r>
              <m:d>
                <m:dPr>
                  <m:begChr m:val="["/>
                  <m:endChr m:val=""/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</w:rPr>
                        <m:t>&amp;q=2(N)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</w:rPr>
                        <m:t>&amp;q=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</w:rPr>
                        <m:t>(L)</m:t>
                      </m:r>
                    </m:e>
                  </m:eqAr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</m:oMath>
          </w:p>
          <w:p w14:paraId="316493CB" w14:textId="37B7BFC9" w:rsidR="001910C0" w:rsidRPr="001910C0" w:rsidRDefault="001910C0" w:rsidP="002E2D98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Với q=2 nên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=4</m:t>
              </m:r>
              <m:r>
                <w:rPr>
                  <w:rFonts w:ascii="Cambria Math" w:hAnsi="Cambria Math" w:cs="Cambria Math"/>
                </w:rPr>
                <m:t>⇒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8</m:t>
                  </m:r>
                </m:sub>
              </m:sSub>
              <m:r>
                <w:rPr>
                  <w:rFonts w:ascii="Cambria Math" w:hAnsi="Times New Roman" w:cs="Times New Roman"/>
                </w:rPr>
                <m:t>=4.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  <m:r>
                    <w:rPr>
                      <w:rFonts w:ascii="Cambria Math" w:hAnsi="Times New Roman" w:cs="Times New Roman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8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</w:rPr>
                    <m:t>1</m:t>
                  </m:r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</w:rPr>
                <m:t>=1020</m:t>
              </m:r>
            </m:oMath>
          </w:p>
        </w:tc>
        <w:tc>
          <w:tcPr>
            <w:tcW w:w="808" w:type="dxa"/>
            <w:tcBorders>
              <w:top w:val="dotted" w:sz="4" w:space="0" w:color="auto"/>
            </w:tcBorders>
          </w:tcPr>
          <w:p w14:paraId="7A86A4F0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1A72955C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38D89BCD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68DDD5D8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161BF86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3DFD3B6A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36DD3324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EFFB98D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  <w:tr w:rsidR="001910C0" w:rsidRPr="001910C0" w14:paraId="3E3C1AE0" w14:textId="77777777" w:rsidTr="001910C0">
        <w:trPr>
          <w:trHeight w:val="720"/>
        </w:trPr>
        <w:tc>
          <w:tcPr>
            <w:tcW w:w="0" w:type="auto"/>
            <w:vAlign w:val="center"/>
          </w:tcPr>
          <w:p w14:paraId="6FB8316C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lastRenderedPageBreak/>
              <w:t>4</w:t>
            </w:r>
            <w:r w:rsidRPr="001910C0">
              <w:rPr>
                <w:rFonts w:ascii="Times New Roman" w:hAnsi="Times New Roman" w:cs="Times New Roman"/>
                <w:b/>
              </w:rPr>
              <w:t xml:space="preserve"> (0.5)</w:t>
            </w:r>
          </w:p>
        </w:tc>
        <w:tc>
          <w:tcPr>
            <w:tcW w:w="0" w:type="auto"/>
            <w:tcBorders>
              <w:top w:val="dotted" w:sz="4" w:space="0" w:color="auto"/>
            </w:tcBorders>
          </w:tcPr>
          <w:p w14:paraId="084CFFBD" w14:textId="77777777" w:rsidR="001910C0" w:rsidRPr="001910C0" w:rsidRDefault="001910C0" w:rsidP="001910C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1910C0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1A462D2" wp14:editId="0F25A082">
                  <wp:extent cx="1814216" cy="941665"/>
                  <wp:effectExtent l="0" t="0" r="0" b="0"/>
                  <wp:docPr id="983957903" name="Picture 983957903" descr="A white sheet with black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A white sheet with black tex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1898" cy="9456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FBA0BF" w14:textId="77777777" w:rsidR="001910C0" w:rsidRPr="001910C0" w:rsidRDefault="001910C0" w:rsidP="001910C0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910C0">
              <w:rPr>
                <w:rFonts w:ascii="Times New Roman" w:hAnsi="Times New Roman" w:cs="Times New Roman"/>
                <w:lang w:val="nl-NL"/>
              </w:rPr>
              <w:t xml:space="preserve">Ta có : Trung vị của mẫu số liệu thuộc nhóm [90;100) có tần số là 12. </w:t>
            </w:r>
          </w:p>
          <w:p w14:paraId="2C5283DF" w14:textId="0D2E49AC" w:rsidR="001910C0" w:rsidRPr="001910C0" w:rsidRDefault="001910C0" w:rsidP="002E2D9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1910C0">
              <w:rPr>
                <w:rFonts w:ascii="Times New Roman" w:hAnsi="Times New Roman" w:cs="Times New Roman"/>
                <w:lang w:val="nl-NL"/>
              </w:rPr>
              <w:t xml:space="preserve">Áp dụng công thức: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nl-NL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nl-NL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lang w:val="nl-NL"/>
                    </w:rPr>
                    <m:t>m</m:t>
                  </m:r>
                </m:sub>
              </m:sSub>
              <m:r>
                <w:rPr>
                  <w:rFonts w:ascii="Cambria Math" w:hAnsi="Times New Roman" w:cs="Times New Roman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nl-NL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lang w:val="nl-NL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lang w:val="nl-NL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lang w:val="nl-NL"/>
                    </w:rPr>
                    <m:t>-</m:t>
                  </m:r>
                  <m:r>
                    <w:rPr>
                      <w:rFonts w:ascii="Cambria Math" w:hAnsi="Times New Roman" w:cs="Times New Roman"/>
                      <w:lang w:val="nl-NL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lang w:val="nl-NL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lang w:val="nl-NL"/>
                        </w:rPr>
                        <m:t>m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lang w:val="nl-NL"/>
                    </w:rPr>
                  </m:ctrlPr>
                </m:den>
              </m:f>
              <m:r>
                <w:rPr>
                  <w:rFonts w:ascii="Cambria Math" w:hAnsi="Times New Roman" w:cs="Times New Roman"/>
                  <w:lang w:val="nl-NL"/>
                </w:rPr>
                <m:t>.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nl-NL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lang w:val="nl-NL"/>
                    </w:rPr>
                    <m:t>m+1</m:t>
                  </m:r>
                </m:sub>
              </m:sSub>
              <m:r>
                <w:rPr>
                  <w:rFonts w:ascii="Cambria Math" w:hAnsi="Times New Roman" w:cs="Times New Roman"/>
                  <w:lang w:val="nl-NL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nl-NL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lang w:val="nl-NL"/>
                    </w:rPr>
                    <m:t>m</m:t>
                  </m:r>
                </m:sub>
              </m:sSub>
              <m:r>
                <w:rPr>
                  <w:rFonts w:ascii="Cambria Math" w:hAnsi="Times New Roman" w:cs="Times New Roman"/>
                  <w:lang w:val="nl-NL"/>
                </w:rPr>
                <m:t>)</m:t>
              </m:r>
            </m:oMath>
            <w:r w:rsidRPr="001910C0">
              <w:rPr>
                <w:rFonts w:ascii="Times New Roman" w:hAnsi="Times New Roman" w:cs="Times New Roman"/>
                <w:lang w:val="nl-NL"/>
              </w:rPr>
              <w:t>.Do đó:</w:t>
            </w:r>
          </w:p>
          <w:p w14:paraId="7499DC99" w14:textId="406B58FD" w:rsidR="001910C0" w:rsidRPr="001910C0" w:rsidRDefault="002E2D98" w:rsidP="002E2D9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nl-NL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lang w:val="nl-NL"/>
                </w:rPr>
                <m:t>=90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lang w:val="nl-NL"/>
                    </w:rPr>
                    <m:t>15</m:t>
                  </m:r>
                  <m:r>
                    <w:rPr>
                      <w:rFonts w:ascii="Cambria Math" w:hAnsi="Times New Roman" w:cs="Times New Roman"/>
                      <w:lang w:val="nl-NL"/>
                    </w:rPr>
                    <m:t>-</m:t>
                  </m:r>
                  <m:r>
                    <w:rPr>
                      <w:rFonts w:ascii="Cambria Math" w:hAnsi="Times New Roman" w:cs="Times New Roman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lang w:val="nl-NL"/>
                    </w:rPr>
                    <m:t>12</m:t>
                  </m:r>
                </m:den>
              </m:f>
              <m:r>
                <w:rPr>
                  <w:rFonts w:ascii="Cambria Math" w:hAnsi="Times New Roman" w:cs="Times New Roman"/>
                  <w:lang w:val="nl-NL"/>
                </w:rPr>
                <m:t>.10=95</m:t>
              </m:r>
            </m:oMath>
            <w:r w:rsidR="001910C0" w:rsidRPr="001910C0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808" w:type="dxa"/>
            <w:tcBorders>
              <w:top w:val="dotted" w:sz="4" w:space="0" w:color="auto"/>
            </w:tcBorders>
          </w:tcPr>
          <w:p w14:paraId="4DB0CA93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12583FF3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E99F8E2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3EDEB5D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696B32E3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508C2214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B043D85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CB8F281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  <w:tr w:rsidR="001910C0" w:rsidRPr="001910C0" w14:paraId="299A646E" w14:textId="77777777" w:rsidTr="001910C0">
        <w:trPr>
          <w:trHeight w:val="720"/>
        </w:trPr>
        <w:tc>
          <w:tcPr>
            <w:tcW w:w="0" w:type="auto"/>
            <w:vAlign w:val="center"/>
          </w:tcPr>
          <w:p w14:paraId="22DFDF50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t>5</w:t>
            </w:r>
            <w:r w:rsidRPr="001910C0">
              <w:rPr>
                <w:rFonts w:ascii="Times New Roman" w:hAnsi="Times New Roman" w:cs="Times New Roman"/>
                <w:b/>
              </w:rPr>
              <w:t xml:space="preserve"> (0.5)</w:t>
            </w:r>
          </w:p>
        </w:tc>
        <w:tc>
          <w:tcPr>
            <w:tcW w:w="0" w:type="auto"/>
            <w:tcBorders>
              <w:top w:val="dotted" w:sz="4" w:space="0" w:color="auto"/>
            </w:tcBorders>
          </w:tcPr>
          <w:p w14:paraId="0186D509" w14:textId="77777777" w:rsidR="001910C0" w:rsidRPr="001910C0" w:rsidRDefault="001910C0" w:rsidP="001910C0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it-IT" w:eastAsia="vi-VN"/>
              </w:rPr>
            </w:pP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Áp dụng công thức tính tổng của </w:t>
            </w:r>
            <w:r w:rsidRPr="001910C0">
              <w:rPr>
                <w:rFonts w:ascii="Times New Roman" w:hAnsi="Times New Roman" w:cs="Times New Roman"/>
                <w:noProof/>
                <w:position w:val="-6"/>
              </w:rPr>
              <w:drawing>
                <wp:inline distT="0" distB="0" distL="0" distR="0" wp14:anchorId="720D67CE" wp14:editId="075440AD">
                  <wp:extent cx="129540" cy="144145"/>
                  <wp:effectExtent l="0" t="0" r="3810" b="8255"/>
                  <wp:docPr id="985123866" name="Picture 985123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 số hạng đầu của cấp số cộng có số hạng đầu </w:t>
            </w:r>
            <w:r w:rsidRPr="001910C0">
              <w:rPr>
                <w:rFonts w:ascii="Times New Roman" w:hAnsi="Times New Roman" w:cs="Times New Roman"/>
                <w:noProof/>
                <w:position w:val="-12"/>
              </w:rPr>
              <w:drawing>
                <wp:inline distT="0" distB="0" distL="0" distR="0" wp14:anchorId="4641E39F" wp14:editId="68C61C22">
                  <wp:extent cx="655455" cy="209815"/>
                  <wp:effectExtent l="0" t="0" r="0" b="0"/>
                  <wp:docPr id="985123867" name="Picture 985123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676" cy="210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 và công sai </w:t>
            </w:r>
            <w:r w:rsidRPr="001910C0">
              <w:rPr>
                <w:rFonts w:ascii="Times New Roman" w:hAnsi="Times New Roman" w:cs="Times New Roman"/>
                <w:noProof/>
                <w:position w:val="-6"/>
              </w:rPr>
              <w:drawing>
                <wp:inline distT="0" distB="0" distL="0" distR="0" wp14:anchorId="1332283C" wp14:editId="063E3E26">
                  <wp:extent cx="633730" cy="179705"/>
                  <wp:effectExtent l="0" t="0" r="0" b="0"/>
                  <wp:docPr id="985123868" name="Picture 985123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373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 ta được số tiền phải trả khi khoan đến mét thứ </w:t>
            </w:r>
            <w:r w:rsidRPr="001910C0">
              <w:rPr>
                <w:rFonts w:ascii="Times New Roman" w:hAnsi="Times New Roman" w:cs="Times New Roman"/>
                <w:noProof/>
                <w:position w:val="-6"/>
              </w:rPr>
              <w:drawing>
                <wp:inline distT="0" distB="0" distL="0" distR="0" wp14:anchorId="1CE2DBB3" wp14:editId="461315BA">
                  <wp:extent cx="129540" cy="144145"/>
                  <wp:effectExtent l="0" t="0" r="3810" b="8255"/>
                  <wp:docPr id="985123869" name="Picture 985123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 là:</w:t>
            </w:r>
          </w:p>
          <w:p w14:paraId="2CA76CFF" w14:textId="77777777" w:rsidR="001910C0" w:rsidRPr="001910C0" w:rsidRDefault="001910C0" w:rsidP="001910C0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it-IT" w:eastAsia="vi-VN"/>
              </w:rPr>
            </w:pPr>
            <w:r w:rsidRPr="001910C0">
              <w:rPr>
                <w:rFonts w:ascii="Times New Roman" w:hAnsi="Times New Roman" w:cs="Times New Roman"/>
                <w:noProof/>
                <w:position w:val="-24"/>
              </w:rPr>
              <w:drawing>
                <wp:inline distT="0" distB="0" distL="0" distR="0" wp14:anchorId="65356725" wp14:editId="23E59EF9">
                  <wp:extent cx="1797086" cy="362928"/>
                  <wp:effectExtent l="0" t="0" r="0" b="0"/>
                  <wp:docPr id="985123870" name="Picture 985123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198" cy="364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0D4B5B" w14:textId="77777777" w:rsidR="001910C0" w:rsidRPr="001910C0" w:rsidRDefault="001910C0" w:rsidP="001910C0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it-IT" w:eastAsia="vi-VN"/>
              </w:rPr>
            </w:pP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Khi khoan đến mét thứ </w:t>
            </w:r>
            <w:r w:rsidRPr="001910C0">
              <w:rPr>
                <w:rFonts w:ascii="Times New Roman" w:hAnsi="Times New Roman" w:cs="Times New Roman"/>
                <w:noProof/>
                <w:position w:val="-6"/>
              </w:rPr>
              <w:drawing>
                <wp:inline distT="0" distB="0" distL="0" distR="0" wp14:anchorId="6C915FBA" wp14:editId="20124A20">
                  <wp:extent cx="194310" cy="179705"/>
                  <wp:effectExtent l="0" t="0" r="0" b="0"/>
                  <wp:docPr id="985123871" name="Picture 985123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>, số tiền phải trả là:</w:t>
            </w:r>
          </w:p>
          <w:p w14:paraId="4F10A36F" w14:textId="77777777" w:rsidR="001910C0" w:rsidRPr="001910C0" w:rsidRDefault="001910C0" w:rsidP="001910C0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it-IT" w:eastAsia="vi-VN"/>
              </w:rPr>
            </w:pPr>
            <w:r w:rsidRPr="001910C0">
              <w:rPr>
                <w:rFonts w:ascii="Times New Roman" w:hAnsi="Times New Roman" w:cs="Times New Roman"/>
                <w:noProof/>
                <w:position w:val="-24"/>
              </w:rPr>
              <w:drawing>
                <wp:inline distT="0" distB="0" distL="0" distR="0" wp14:anchorId="78B2624C" wp14:editId="27DE5DBA">
                  <wp:extent cx="2720875" cy="409500"/>
                  <wp:effectExtent l="0" t="0" r="3810" b="0"/>
                  <wp:docPr id="771416448" name="Picture 771416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6218" cy="413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10C0">
              <w:rPr>
                <w:rFonts w:ascii="Times New Roman" w:hAnsi="Times New Roman" w:cs="Times New Roman"/>
                <w:lang w:val="it-IT" w:eastAsia="vi-VN"/>
              </w:rPr>
              <w:t xml:space="preserve"> đồng.</w:t>
            </w:r>
          </w:p>
        </w:tc>
        <w:tc>
          <w:tcPr>
            <w:tcW w:w="808" w:type="dxa"/>
            <w:tcBorders>
              <w:top w:val="dotted" w:sz="4" w:space="0" w:color="auto"/>
            </w:tcBorders>
          </w:tcPr>
          <w:p w14:paraId="4C5AB273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4E7CD51F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608DCF5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3D115C8D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E1853E1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6656C397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  <w:tr w:rsidR="001910C0" w:rsidRPr="001910C0" w14:paraId="376B1228" w14:textId="77777777" w:rsidTr="001910C0">
        <w:trPr>
          <w:trHeight w:val="720"/>
        </w:trPr>
        <w:tc>
          <w:tcPr>
            <w:tcW w:w="0" w:type="auto"/>
            <w:vAlign w:val="center"/>
          </w:tcPr>
          <w:p w14:paraId="230B8B02" w14:textId="77777777" w:rsidR="001910C0" w:rsidRPr="001910C0" w:rsidRDefault="001910C0" w:rsidP="001910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910C0">
              <w:rPr>
                <w:rFonts w:ascii="Times New Roman" w:hAnsi="Times New Roman" w:cs="Times New Roman"/>
                <w:b/>
                <w:color w:val="0000FF"/>
              </w:rPr>
              <w:t>6</w:t>
            </w:r>
            <w:r w:rsidRPr="001910C0">
              <w:rPr>
                <w:rFonts w:ascii="Times New Roman" w:hAnsi="Times New Roman" w:cs="Times New Roman"/>
                <w:b/>
              </w:rPr>
              <w:t xml:space="preserve"> (0.5)</w:t>
            </w:r>
          </w:p>
        </w:tc>
        <w:tc>
          <w:tcPr>
            <w:tcW w:w="0" w:type="auto"/>
            <w:tcBorders>
              <w:top w:val="dotted" w:sz="4" w:space="0" w:color="auto"/>
            </w:tcBorders>
          </w:tcPr>
          <w:p w14:paraId="0CE0844D" w14:textId="0E333E80" w:rsidR="001910C0" w:rsidRPr="001910C0" w:rsidRDefault="001910C0" w:rsidP="002E2D98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Diện tích mặt đáy tháp là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=12288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Times New Roman" w:cs="Times New Roman"/>
                    </w:rPr>
                    <m:t> 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</m:oMath>
            <w:r w:rsidRPr="001910C0">
              <w:rPr>
                <w:rFonts w:ascii="Times New Roman" w:hAnsi="Times New Roman" w:cs="Times New Roman"/>
              </w:rPr>
              <w:t>.</w:t>
            </w:r>
          </w:p>
          <w:p w14:paraId="1C4036C5" w14:textId="3ACB7EB1" w:rsidR="001910C0" w:rsidRPr="001910C0" w:rsidRDefault="001910C0" w:rsidP="002E2D98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Diện tích mặt sàn tầng 2 là: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</w:rPr>
                <m:t>=12</m:t>
              </m:r>
            </m:oMath>
            <w:r w:rsidRPr="001910C0">
              <w:rPr>
                <w:rFonts w:ascii="Times New Roman" w:hAnsi="Times New Roman" w:cs="Times New Roman"/>
              </w:rPr>
              <w:t xml:space="preserve"> 288.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</w:rPr>
                <m:t>=6144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Times New Roman" w:cs="Times New Roman"/>
                    </w:rPr>
                    <m:t> 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</m:oMath>
            <w:r w:rsidRPr="001910C0">
              <w:rPr>
                <w:rFonts w:ascii="Times New Roman" w:hAnsi="Times New Roman" w:cs="Times New Roman"/>
              </w:rPr>
              <w:t>.</w:t>
            </w:r>
          </w:p>
          <w:p w14:paraId="6681F144" w14:textId="0A3250DD" w:rsidR="001910C0" w:rsidRPr="001910C0" w:rsidRDefault="001910C0" w:rsidP="002E2D98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Gọi diện tích mặt sàn tầng </w:t>
            </w:r>
            <m:oMath>
              <m:r>
                <w:rPr>
                  <w:rFonts w:ascii="Cambria Math" w:hAnsi="Times New Roman" w:cs="Times New Roman"/>
                </w:rPr>
                <m:t>n</m:t>
              </m:r>
            </m:oMath>
            <w:r w:rsidRPr="001910C0">
              <w:rPr>
                <w:rFonts w:ascii="Times New Roman" w:hAnsi="Times New Roman" w:cs="Times New Roman"/>
              </w:rPr>
              <w:t xml:space="preserve"> là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oMath>
            <w:r w:rsidRPr="001910C0">
              <w:rPr>
                <w:rFonts w:ascii="Times New Roman" w:hAnsi="Times New Roman" w:cs="Times New Roman"/>
              </w:rPr>
              <w:t xml:space="preserve"> với </w:t>
            </w:r>
            <m:oMath>
              <m:r>
                <w:rPr>
                  <w:rFonts w:ascii="Cambria Math" w:hAnsi="Times New Roman" w:cs="Times New Roman"/>
                </w:rPr>
                <m:t>n</m:t>
              </m:r>
              <m:r>
                <w:rPr>
                  <w:rFonts w:ascii="Cambria Math" w:hAnsi="Cambria Math" w:cs="Cambria Math"/>
                </w:rPr>
                <m:t>∈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Times New Roman" w:cs="Times New Roman"/>
                    </w:rPr>
                    <m:t>N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*</m:t>
                  </m:r>
                  <m:ctrlPr>
                    <w:rPr>
                      <w:rFonts w:ascii="Cambria Math" w:hAnsi="Cambria Math" w:cs="Cambria Math"/>
                      <w:i/>
                    </w:rPr>
                  </m:ctrlPr>
                </m:sup>
              </m:sSup>
            </m:oMath>
            <w:r w:rsidRPr="001910C0">
              <w:rPr>
                <w:rFonts w:ascii="Times New Roman" w:hAnsi="Times New Roman" w:cs="Times New Roman"/>
              </w:rPr>
              <w:t>.</w:t>
            </w:r>
          </w:p>
          <w:p w14:paraId="2211A568" w14:textId="60779BE1" w:rsidR="001910C0" w:rsidRPr="001910C0" w:rsidRDefault="001910C0" w:rsidP="002E2D98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 xml:space="preserve">Dãy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</m:oMath>
            <w:r w:rsidRPr="001910C0">
              <w:rPr>
                <w:rFonts w:ascii="Times New Roman" w:hAnsi="Times New Roman" w:cs="Times New Roman"/>
              </w:rPr>
              <w:t xml:space="preserve"> lập thành một cấp số nhân là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</w:rPr>
                <m:t>=12288</m:t>
              </m:r>
            </m:oMath>
            <w:r w:rsidRPr="001910C0">
              <w:rPr>
                <w:rFonts w:ascii="Times New Roman" w:hAnsi="Times New Roman" w:cs="Times New Roman"/>
              </w:rPr>
              <w:t xml:space="preserve"> và công bội </w:t>
            </w:r>
            <m:oMath>
              <m:r>
                <w:rPr>
                  <w:rFonts w:ascii="Cambria Math" w:hAnsi="Times New Roman" w:cs="Times New Roman"/>
                </w:rPr>
                <m:t>q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2</m:t>
                  </m:r>
                </m:den>
              </m:f>
            </m:oMath>
            <w:r w:rsidRPr="001910C0">
              <w:rPr>
                <w:rFonts w:ascii="Times New Roman" w:hAnsi="Times New Roman" w:cs="Times New Roman"/>
              </w:rPr>
              <w:t xml:space="preserve">, có số hạng tổng quát là: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</w:rPr>
                <m:t>=12288.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</w:rPr>
                    <m:t>n</m:t>
                  </m:r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1</m:t>
                  </m:r>
                </m:sup>
              </m:sSup>
            </m:oMath>
            <w:r w:rsidRPr="001910C0">
              <w:rPr>
                <w:rFonts w:ascii="Times New Roman" w:hAnsi="Times New Roman" w:cs="Times New Roman"/>
              </w:rPr>
              <w:t>.</w:t>
            </w:r>
          </w:p>
          <w:p w14:paraId="1A03493F" w14:textId="77777777" w:rsidR="001910C0" w:rsidRPr="001910C0" w:rsidRDefault="001910C0" w:rsidP="001910C0">
            <w:pPr>
              <w:shd w:val="clear" w:color="auto" w:fill="FFFFFF" w:themeFill="background1"/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Diện tích mặt tháp trên cùng chính là mặt tháp thứ 11 nên ta có:</w:t>
            </w:r>
          </w:p>
          <w:p w14:paraId="0B1DADC9" w14:textId="149F6495" w:rsidR="001910C0" w:rsidRPr="001910C0" w:rsidRDefault="002E2D98" w:rsidP="002E2D98">
            <w:pPr>
              <w:pStyle w:val="MTDisplayEquation"/>
              <w:shd w:val="clear" w:color="auto" w:fill="FFFFFF" w:themeFill="background1"/>
              <w:tabs>
                <w:tab w:val="clear" w:pos="5100"/>
                <w:tab w:val="clear" w:pos="10200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1</m:t>
                    </m:r>
                  </m:sub>
                </m:sSub>
                <m:r>
                  <w:rPr>
                    <w:rFonts w:ascii="Cambria Math" w:hAnsi="Times New Roman" w:cs="Times New Roman"/>
                  </w:rPr>
                  <m:t>=12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</w:rPr>
                  <m:t> 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</w:rPr>
                  <m:t>288.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</w:rPr>
                  <m:t> 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</w:rPr>
                      <m:t>11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=12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hAnsi="Times New Roman" w:cs="Times New Roman"/>
                      </w:rPr>
                      <m:t> 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Times New Roman" w:cs="Times New Roman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</w:rPr>
                  <m:t>.</m:t>
                </m:r>
              </m:oMath>
            </m:oMathPara>
          </w:p>
        </w:tc>
        <w:tc>
          <w:tcPr>
            <w:tcW w:w="808" w:type="dxa"/>
            <w:tcBorders>
              <w:top w:val="dotted" w:sz="4" w:space="0" w:color="auto"/>
            </w:tcBorders>
          </w:tcPr>
          <w:p w14:paraId="0CA0BED5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0DC59772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704FAE61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3BE1A165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9F977BB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  <w:p w14:paraId="52732B2E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74C7348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3AEF5664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0AD20DE0" w14:textId="77777777" w:rsidR="001910C0" w:rsidRPr="001910C0" w:rsidRDefault="001910C0" w:rsidP="001910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910C0">
              <w:rPr>
                <w:rFonts w:ascii="Times New Roman" w:hAnsi="Times New Roman" w:cs="Times New Roman"/>
              </w:rPr>
              <w:t>0.25</w:t>
            </w:r>
          </w:p>
        </w:tc>
      </w:tr>
    </w:tbl>
    <w:p w14:paraId="13753CC9" w14:textId="5139CEE5" w:rsidR="00080B3A" w:rsidRPr="001910C0" w:rsidRDefault="00080B3A" w:rsidP="001910C0">
      <w:pPr>
        <w:pStyle w:val="NormalWeb"/>
        <w:spacing w:before="0" w:beforeAutospacing="0" w:after="0" w:afterAutospacing="0"/>
        <w:ind w:right="48" w:firstLine="567"/>
        <w:jc w:val="both"/>
        <w:rPr>
          <w:lang w:val="vi-VN"/>
        </w:rPr>
      </w:pPr>
    </w:p>
    <w:sectPr w:rsidR="00080B3A" w:rsidRPr="001910C0" w:rsidSect="001910C0">
      <w:pgSz w:w="11906" w:h="16838" w:code="9"/>
      <w:pgMar w:top="426" w:right="849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122C05"/>
    <w:multiLevelType w:val="hybridMultilevel"/>
    <w:tmpl w:val="C2D639E4"/>
    <w:lvl w:ilvl="0" w:tplc="0409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num w:numId="1" w16cid:durableId="2478577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0B3A"/>
    <w:rsid w:val="00080B3A"/>
    <w:rsid w:val="001910C0"/>
    <w:rsid w:val="001A5DC4"/>
    <w:rsid w:val="0026480B"/>
    <w:rsid w:val="002E2D98"/>
    <w:rsid w:val="00472FB1"/>
    <w:rsid w:val="004745AF"/>
    <w:rsid w:val="007C6424"/>
    <w:rsid w:val="00872202"/>
    <w:rsid w:val="0094201A"/>
    <w:rsid w:val="009A2595"/>
    <w:rsid w:val="00A1692D"/>
    <w:rsid w:val="00C36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CDA84B"/>
  <w15:chartTrackingRefBased/>
  <w15:docId w15:val="{80DA41BB-CE3E-C848-9446-8C79261C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0B3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80B3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0B3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0B3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80B3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80B3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0B3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0B3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0B3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80B3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0B3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80B3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80B3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80B3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80B3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0B3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0B3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0B3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80B3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80B3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80B3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80B3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80B3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80B3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80B3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80B3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80B3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80B3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80B3A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1A5D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910C0"/>
    <w:rPr>
      <w:color w:val="006666"/>
    </w:rPr>
  </w:style>
  <w:style w:type="paragraph" w:customStyle="1" w:styleId="MTDisplayEquation">
    <w:name w:val="MTDisplayEquation"/>
    <w:basedOn w:val="Normal"/>
    <w:next w:val="Normal"/>
    <w:link w:val="MTDisplayEquationChar"/>
    <w:rsid w:val="001910C0"/>
    <w:pPr>
      <w:tabs>
        <w:tab w:val="center" w:pos="5100"/>
        <w:tab w:val="right" w:pos="10200"/>
      </w:tabs>
      <w:spacing w:line="256" w:lineRule="auto"/>
      <w:jc w:val="both"/>
    </w:pPr>
    <w:rPr>
      <w:color w:val="00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Nguyên</dc:creator>
  <cp:keywords/>
  <dc:description/>
  <cp:lastModifiedBy>Khanh Nguyễn Văn</cp:lastModifiedBy>
  <cp:revision>7</cp:revision>
  <cp:lastPrinted>2025-12-16T08:56:00Z</cp:lastPrinted>
  <dcterms:created xsi:type="dcterms:W3CDTF">2025-12-16T07:49:00Z</dcterms:created>
  <dcterms:modified xsi:type="dcterms:W3CDTF">2025-12-23T07:44:00Z</dcterms:modified>
</cp:coreProperties>
</file>